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E6E997" w14:textId="2720E744" w:rsidR="000C030E" w:rsidRPr="00C57F0C" w:rsidRDefault="000C030E" w:rsidP="000C030E">
      <w:pPr>
        <w:pStyle w:val="berschrift3"/>
        <w:numPr>
          <w:ilvl w:val="0"/>
          <w:numId w:val="0"/>
        </w:numPr>
      </w:pPr>
      <w:bookmarkStart w:id="0" w:name="_Toc201056206"/>
      <w:r>
        <w:t>1.</w:t>
      </w:r>
      <w:r w:rsidR="00D47067">
        <w:t>4</w:t>
      </w:r>
      <w:r>
        <w:t>.</w:t>
      </w:r>
      <w:r w:rsidR="0012006E">
        <w:t>2</w:t>
      </w:r>
      <w:r>
        <w:t xml:space="preserve">. </w:t>
      </w:r>
      <w:bookmarkEnd w:id="0"/>
      <w:r w:rsidR="008D4B45">
        <w:t>Magnetfelder von Spulen</w:t>
      </w:r>
    </w:p>
    <w:p w14:paraId="069C0A32" w14:textId="6FC6C811" w:rsidR="000C030E" w:rsidRDefault="000C030E" w:rsidP="000C030E">
      <w:pPr>
        <w:tabs>
          <w:tab w:val="left" w:pos="5245"/>
        </w:tabs>
      </w:pPr>
    </w:p>
    <w:p w14:paraId="00085CF9" w14:textId="478B6CE2" w:rsidR="0012006E" w:rsidRDefault="0012006E" w:rsidP="0012006E">
      <w:pPr>
        <w:jc w:val="both"/>
        <w:rPr>
          <w:noProof/>
        </w:rPr>
      </w:pPr>
      <w:r>
        <w:t>Ein Magnetfeld erkennt man durch Kräfte auf magnetisierbare Probekörper (Eisen, Kobalt und Nickel).</w:t>
      </w:r>
      <w:r w:rsidRPr="007826BF">
        <w:rPr>
          <w:noProof/>
        </w:rPr>
        <w:t xml:space="preserve"> </w:t>
      </w:r>
    </w:p>
    <w:p w14:paraId="4ADCFBA8" w14:textId="0E94D40D" w:rsidR="0012006E" w:rsidRDefault="0012006E" w:rsidP="0012006E">
      <w:pPr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06FD3F3D" wp14:editId="137B5C46">
            <wp:simplePos x="0" y="0"/>
            <wp:positionH relativeFrom="margin">
              <wp:align>right</wp:align>
            </wp:positionH>
            <wp:positionV relativeFrom="paragraph">
              <wp:posOffset>132080</wp:posOffset>
            </wp:positionV>
            <wp:extent cx="2159635" cy="1245870"/>
            <wp:effectExtent l="0" t="0" r="0" b="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1245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6ABF19" w14:textId="506A06D4" w:rsidR="0012006E" w:rsidRDefault="0012006E" w:rsidP="0012006E">
      <w:pPr>
        <w:tabs>
          <w:tab w:val="left" w:pos="5245"/>
        </w:tabs>
        <w:jc w:val="both"/>
      </w:pPr>
      <w:r>
        <w:t>Eine Spule besitzt auf einer Länge l eine Anzahl von N Windungen. Wird diese von einem Strom durchflossen, entsteht ein magnetisches Feld.</w:t>
      </w:r>
    </w:p>
    <w:p w14:paraId="6931D448" w14:textId="0638E9EF" w:rsidR="0012006E" w:rsidRDefault="0012006E" w:rsidP="0012006E">
      <w:pPr>
        <w:tabs>
          <w:tab w:val="left" w:pos="5245"/>
        </w:tabs>
        <w:jc w:val="both"/>
      </w:pPr>
    </w:p>
    <w:p w14:paraId="37A9C2D2" w14:textId="0245DF0E" w:rsidR="0012006E" w:rsidRDefault="0012006E" w:rsidP="0012006E">
      <w:pPr>
        <w:tabs>
          <w:tab w:val="left" w:pos="5245"/>
        </w:tabs>
        <w:jc w:val="both"/>
      </w:pPr>
      <w:r>
        <w:t>Im Inneren der Spule ist das Feld homogen.</w:t>
      </w:r>
    </w:p>
    <w:p w14:paraId="5E341475" w14:textId="77777777" w:rsidR="0012006E" w:rsidRDefault="0012006E" w:rsidP="0012006E">
      <w:pPr>
        <w:jc w:val="both"/>
      </w:pPr>
    </w:p>
    <w:p w14:paraId="5BE36D3C" w14:textId="2BC472B9" w:rsidR="0012006E" w:rsidRDefault="0012006E" w:rsidP="0012006E">
      <w:pPr>
        <w:pStyle w:val="Merksatz"/>
      </w:pPr>
      <w:r>
        <w:sym w:font="Marlett" w:char="F034"/>
      </w:r>
      <w:r>
        <w:t>Feldlinien sind ein Modell zur Veranschaulichung des magnetischen Feldes.</w:t>
      </w:r>
      <w:r>
        <w:br/>
        <w:t>Im magnetischen Feld verlaufen die Feldlinien vom Nordpol zum Südpol.</w:t>
      </w:r>
      <w:r>
        <w:br/>
        <w:t>Feldlinien im magnetischen Feld sind geschlossene Linien, die sich nicht kreuzen oder verzweigen (quellenfreies Wirbelfeld).</w:t>
      </w:r>
    </w:p>
    <w:p w14:paraId="727881DB" w14:textId="77777777" w:rsidR="0012006E" w:rsidRDefault="0012006E" w:rsidP="000C030E">
      <w:pPr>
        <w:tabs>
          <w:tab w:val="left" w:pos="5245"/>
        </w:tabs>
        <w:jc w:val="both"/>
      </w:pPr>
    </w:p>
    <w:p w14:paraId="2B3FC674" w14:textId="2A72000B" w:rsidR="000C030E" w:rsidRDefault="000C030E" w:rsidP="000C030E">
      <w:pPr>
        <w:tabs>
          <w:tab w:val="left" w:pos="5245"/>
        </w:tabs>
        <w:jc w:val="both"/>
      </w:pPr>
      <w:r>
        <w:t>Die magnetische Feldstärke im Inneren einer langen, stromdurchflossenen Spule wird berechnet mit</w:t>
      </w:r>
    </w:p>
    <w:p w14:paraId="48AD2303" w14:textId="45C486EB" w:rsidR="000C030E" w:rsidRDefault="000C030E" w:rsidP="000C030E">
      <w:pPr>
        <w:jc w:val="both"/>
      </w:pPr>
      <w:r>
        <w:tab/>
      </w:r>
      <w:r w:rsidR="00D23E83" w:rsidRPr="000C030E">
        <w:rPr>
          <w:position w:val="-22"/>
        </w:rPr>
        <w:object w:dxaOrig="1280" w:dyaOrig="580" w14:anchorId="54975E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9.25pt" o:ole="">
            <v:imagedata r:id="rId9" o:title=""/>
          </v:shape>
          <o:OLEObject Type="Embed" ProgID="Equation.DSMT4" ShapeID="_x0000_i1025" DrawAspect="Content" ObjectID="_1705768495" r:id="rId10"/>
        </w:object>
      </w:r>
      <w:r>
        <w:tab/>
      </w:r>
    </w:p>
    <w:p w14:paraId="3524FFE2" w14:textId="77777777" w:rsidR="000C030E" w:rsidRDefault="000C030E" w:rsidP="000C030E">
      <w:pPr>
        <w:jc w:val="both"/>
      </w:pPr>
      <w:r>
        <w:tab/>
      </w:r>
      <w:r>
        <w:rPr>
          <w:rFonts w:cstheme="minorHAnsi"/>
        </w:rPr>
        <w:t>µ</w:t>
      </w:r>
      <w:r>
        <w:rPr>
          <w:vertAlign w:val="subscript"/>
        </w:rPr>
        <w:t>0</w:t>
      </w:r>
      <w:r>
        <w:t xml:space="preserve"> … magnetische Feldkonstante (</w:t>
      </w:r>
      <w:r>
        <w:rPr>
          <w:rFonts w:cstheme="minorHAnsi"/>
        </w:rPr>
        <w:t>µ</w:t>
      </w:r>
      <w:r>
        <w:rPr>
          <w:vertAlign w:val="subscript"/>
        </w:rPr>
        <w:t>0</w:t>
      </w:r>
      <w:r>
        <w:t xml:space="preserve"> = 1,257 · 10</w:t>
      </w:r>
      <w:r>
        <w:rPr>
          <w:vertAlign w:val="superscript"/>
        </w:rPr>
        <w:t>-6</w:t>
      </w:r>
      <w:r>
        <w:t xml:space="preserve"> </w:t>
      </w:r>
      <w:r w:rsidRPr="000C030E">
        <w:rPr>
          <w:position w:val="-22"/>
        </w:rPr>
        <w:object w:dxaOrig="499" w:dyaOrig="580" w14:anchorId="4E01B242">
          <v:shape id="_x0000_i1026" type="#_x0000_t75" style="width:24.75pt;height:29.25pt" o:ole="">
            <v:imagedata r:id="rId11" o:title=""/>
          </v:shape>
          <o:OLEObject Type="Embed" ProgID="Equation.DSMT4" ShapeID="_x0000_i1026" DrawAspect="Content" ObjectID="_1705768496" r:id="rId12"/>
        </w:object>
      </w:r>
      <w:r w:rsidR="00C704E6">
        <w:t>)</w:t>
      </w:r>
    </w:p>
    <w:p w14:paraId="67795A1D" w14:textId="77777777" w:rsidR="000C030E" w:rsidRDefault="000C030E" w:rsidP="000C030E">
      <w:pPr>
        <w:jc w:val="both"/>
      </w:pPr>
      <w:r>
        <w:tab/>
      </w:r>
      <w:r>
        <w:rPr>
          <w:rFonts w:cstheme="minorHAnsi"/>
        </w:rPr>
        <w:t>µ</w:t>
      </w:r>
      <w:r>
        <w:rPr>
          <w:vertAlign w:val="subscript"/>
        </w:rPr>
        <w:t>r</w:t>
      </w:r>
      <w:r>
        <w:t xml:space="preserve"> … Permeabilitätszahl</w:t>
      </w:r>
    </w:p>
    <w:p w14:paraId="358302A5" w14:textId="77777777" w:rsidR="000C030E" w:rsidRDefault="000C030E" w:rsidP="000C030E">
      <w:pPr>
        <w:jc w:val="both"/>
      </w:pPr>
    </w:p>
    <w:p w14:paraId="7E09544C" w14:textId="77777777" w:rsidR="000C030E" w:rsidRDefault="000C030E" w:rsidP="000C030E">
      <w:pPr>
        <w:jc w:val="both"/>
      </w:pPr>
      <w:r>
        <w:t>Die Stärke eines solchen magnetischen Feldes hängt ab von:</w:t>
      </w:r>
    </w:p>
    <w:p w14:paraId="46F3D814" w14:textId="57CA06E6" w:rsidR="000C030E" w:rsidRDefault="000C030E" w:rsidP="000C030E">
      <w:pPr>
        <w:numPr>
          <w:ilvl w:val="0"/>
          <w:numId w:val="29"/>
        </w:numPr>
        <w:jc w:val="both"/>
      </w:pPr>
      <w:r>
        <w:t>der Anzahl der Windungen der Spule</w:t>
      </w:r>
      <w:r>
        <w:tab/>
      </w:r>
      <w:r>
        <w:br/>
        <w:t>(Je größer die Windungsanzahl</w:t>
      </w:r>
      <w:r w:rsidR="00B21469">
        <w:t xml:space="preserve"> N</w:t>
      </w:r>
      <w:r>
        <w:t>, desto stärker das Magnetfeld</w:t>
      </w:r>
      <w:r w:rsidR="00B21469">
        <w:t xml:space="preserve"> B</w:t>
      </w:r>
      <w:r>
        <w:t>.)</w:t>
      </w:r>
    </w:p>
    <w:p w14:paraId="13B54379" w14:textId="6C25F9AD" w:rsidR="000C030E" w:rsidRDefault="000C030E" w:rsidP="000C030E">
      <w:pPr>
        <w:numPr>
          <w:ilvl w:val="0"/>
          <w:numId w:val="29"/>
        </w:numPr>
        <w:jc w:val="both"/>
      </w:pPr>
      <w:r>
        <w:t>der an der Spule angelegten Stromstärke</w:t>
      </w:r>
      <w:r>
        <w:tab/>
      </w:r>
      <w:r>
        <w:br/>
        <w:t>(Je größer die Stromstärke</w:t>
      </w:r>
      <w:r w:rsidR="00B21469">
        <w:t xml:space="preserve"> I</w:t>
      </w:r>
      <w:r>
        <w:t>, desto stärker das Magnetfeld</w:t>
      </w:r>
      <w:r w:rsidR="00B21469">
        <w:t xml:space="preserve"> B.</w:t>
      </w:r>
      <w:r>
        <w:t>)</w:t>
      </w:r>
    </w:p>
    <w:p w14:paraId="2BEA2205" w14:textId="5B1FDF50" w:rsidR="000C030E" w:rsidRDefault="000C030E" w:rsidP="000C030E">
      <w:pPr>
        <w:numPr>
          <w:ilvl w:val="0"/>
          <w:numId w:val="29"/>
        </w:numPr>
        <w:jc w:val="both"/>
      </w:pPr>
      <w:r>
        <w:t>der Größe des in der Spule befindlichen Eisenkerns</w:t>
      </w:r>
      <w:r>
        <w:tab/>
      </w:r>
      <w:r>
        <w:br/>
        <w:t>(Je größer der Eisenkern</w:t>
      </w:r>
      <w:r w:rsidR="00B21469">
        <w:t xml:space="preserve"> (</w:t>
      </w:r>
      <w:r w:rsidR="00B21469">
        <w:rPr>
          <w:rFonts w:cstheme="minorHAnsi"/>
        </w:rPr>
        <w:t>µ</w:t>
      </w:r>
      <w:r w:rsidR="00B21469">
        <w:rPr>
          <w:vertAlign w:val="subscript"/>
        </w:rPr>
        <w:t>r</w:t>
      </w:r>
      <w:r w:rsidR="00B21469">
        <w:t>)</w:t>
      </w:r>
      <w:r>
        <w:t>, desto stärker das Magnetfeld</w:t>
      </w:r>
      <w:r w:rsidR="00B21469">
        <w:t xml:space="preserve"> B</w:t>
      </w:r>
      <w:r>
        <w:t>.)</w:t>
      </w:r>
    </w:p>
    <w:p w14:paraId="5027E1F9" w14:textId="0D8D5F94" w:rsidR="000C030E" w:rsidRDefault="000C030E" w:rsidP="000C030E">
      <w:pPr>
        <w:numPr>
          <w:ilvl w:val="0"/>
          <w:numId w:val="29"/>
        </w:numPr>
        <w:jc w:val="both"/>
      </w:pPr>
      <w:r>
        <w:t>der Länge der Spule</w:t>
      </w:r>
      <w:r>
        <w:tab/>
      </w:r>
      <w:r>
        <w:br/>
        <w:t>(</w:t>
      </w:r>
      <w:r w:rsidR="00B21469">
        <w:t>J</w:t>
      </w:r>
      <w:r>
        <w:t xml:space="preserve">e </w:t>
      </w:r>
      <w:r w:rsidR="00B21469">
        <w:t>größer</w:t>
      </w:r>
      <w:r>
        <w:t xml:space="preserve"> die </w:t>
      </w:r>
      <w:r w:rsidR="00B21469">
        <w:t>Länge l</w:t>
      </w:r>
      <w:r>
        <w:t>, desto schwächer ist das Magnetfeld</w:t>
      </w:r>
      <w:r w:rsidR="00B21469">
        <w:t xml:space="preserve"> B</w:t>
      </w:r>
      <w:r>
        <w:t>.)</w:t>
      </w:r>
    </w:p>
    <w:p w14:paraId="2514E43A" w14:textId="77777777" w:rsidR="000C030E" w:rsidRDefault="000C030E" w:rsidP="000C030E">
      <w:pPr>
        <w:jc w:val="both"/>
      </w:pPr>
    </w:p>
    <w:p w14:paraId="2D844596" w14:textId="77777777" w:rsidR="000C030E" w:rsidRDefault="000C030E" w:rsidP="000C030E">
      <w:pPr>
        <w:jc w:val="both"/>
      </w:pPr>
      <w:r>
        <w:t>Anwendungen: Lasthebemagneten, Relais, Klingen, Sicherungsautomat</w:t>
      </w:r>
    </w:p>
    <w:p w14:paraId="466E4E07" w14:textId="77777777" w:rsidR="000C030E" w:rsidRDefault="000C030E" w:rsidP="000C030E">
      <w:pPr>
        <w:jc w:val="both"/>
      </w:pPr>
    </w:p>
    <w:sectPr w:rsidR="000C030E" w:rsidSect="001367D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62C039" w14:textId="77777777" w:rsidR="00982956" w:rsidRDefault="00982956" w:rsidP="003A681E">
      <w:r>
        <w:separator/>
      </w:r>
    </w:p>
  </w:endnote>
  <w:endnote w:type="continuationSeparator" w:id="0">
    <w:p w14:paraId="0F221664" w14:textId="77777777" w:rsidR="00982956" w:rsidRDefault="00982956" w:rsidP="003A68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1F4A40" w14:textId="77777777" w:rsidR="00982956" w:rsidRDefault="00982956" w:rsidP="003A681E">
      <w:r>
        <w:separator/>
      </w:r>
    </w:p>
  </w:footnote>
  <w:footnote w:type="continuationSeparator" w:id="0">
    <w:p w14:paraId="3224949A" w14:textId="77777777" w:rsidR="00982956" w:rsidRDefault="00982956" w:rsidP="003A68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DB42DFE"/>
    <w:multiLevelType w:val="singleLevel"/>
    <w:tmpl w:val="2A3CAD56"/>
    <w:lvl w:ilvl="0">
      <w:start w:val="3"/>
      <w:numFmt w:val="bullet"/>
      <w:lvlText w:val="-"/>
      <w:lvlJc w:val="left"/>
      <w:pPr>
        <w:tabs>
          <w:tab w:val="num" w:pos="380"/>
        </w:tabs>
        <w:ind w:left="380" w:hanging="380"/>
      </w:pPr>
      <w:rPr>
        <w:rFonts w:hint="default"/>
      </w:r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8" w15:restartNumberingAfterBreak="0">
    <w:nsid w:val="4BCA4CEE"/>
    <w:multiLevelType w:val="hybridMultilevel"/>
    <w:tmpl w:val="387A140A"/>
    <w:lvl w:ilvl="0" w:tplc="C10EC9DE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588F33F6"/>
    <w:multiLevelType w:val="singleLevel"/>
    <w:tmpl w:val="47D2A642"/>
    <w:lvl w:ilvl="0">
      <w:start w:val="3"/>
      <w:numFmt w:val="bullet"/>
      <w:lvlText w:val="-"/>
      <w:lvlJc w:val="left"/>
      <w:pPr>
        <w:tabs>
          <w:tab w:val="num" w:pos="1089"/>
        </w:tabs>
        <w:ind w:left="1089" w:hanging="380"/>
      </w:pPr>
      <w:rPr>
        <w:rFonts w:hint="default"/>
      </w:rPr>
    </w:lvl>
  </w:abstractNum>
  <w:abstractNum w:abstractNumId="22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3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797188"/>
    <w:multiLevelType w:val="singleLevel"/>
    <w:tmpl w:val="678A6FA6"/>
    <w:lvl w:ilvl="0">
      <w:start w:val="3"/>
      <w:numFmt w:val="bullet"/>
      <w:lvlText w:val="-"/>
      <w:lvlJc w:val="left"/>
      <w:pPr>
        <w:tabs>
          <w:tab w:val="num" w:pos="1089"/>
        </w:tabs>
        <w:ind w:left="1089" w:hanging="380"/>
      </w:pPr>
      <w:rPr>
        <w:rFonts w:hint="default"/>
      </w:rPr>
    </w:lvl>
  </w:abstractNum>
  <w:abstractNum w:abstractNumId="25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23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2"/>
  </w:num>
  <w:num w:numId="15">
    <w:abstractNumId w:val="19"/>
  </w:num>
  <w:num w:numId="16">
    <w:abstractNumId w:val="14"/>
  </w:num>
  <w:num w:numId="17">
    <w:abstractNumId w:val="26"/>
  </w:num>
  <w:num w:numId="18">
    <w:abstractNumId w:val="11"/>
  </w:num>
  <w:num w:numId="19">
    <w:abstractNumId w:val="25"/>
  </w:num>
  <w:num w:numId="20">
    <w:abstractNumId w:val="20"/>
  </w:num>
  <w:num w:numId="21">
    <w:abstractNumId w:val="10"/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7"/>
  </w:num>
  <w:num w:numId="24">
    <w:abstractNumId w:val="17"/>
  </w:num>
  <w:num w:numId="25">
    <w:abstractNumId w:val="15"/>
  </w:num>
  <w:num w:numId="26">
    <w:abstractNumId w:val="21"/>
  </w:num>
  <w:num w:numId="27">
    <w:abstractNumId w:val="24"/>
  </w:num>
  <w:num w:numId="28">
    <w:abstractNumId w:val="18"/>
  </w:num>
  <w:num w:numId="2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4E14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56C9D"/>
    <w:rsid w:val="0006410D"/>
    <w:rsid w:val="000646F4"/>
    <w:rsid w:val="0006590A"/>
    <w:rsid w:val="000663D4"/>
    <w:rsid w:val="00067059"/>
    <w:rsid w:val="0006738C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30E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64E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006E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7D0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67329"/>
    <w:rsid w:val="00170556"/>
    <w:rsid w:val="0017092E"/>
    <w:rsid w:val="00172DF6"/>
    <w:rsid w:val="00175A1F"/>
    <w:rsid w:val="001842D4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4FEE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176C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1244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681E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6D03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72D8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540A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4F5E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6DF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15A5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59B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2EF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63B"/>
    <w:rsid w:val="007F5757"/>
    <w:rsid w:val="007F6204"/>
    <w:rsid w:val="007F71C4"/>
    <w:rsid w:val="0080002E"/>
    <w:rsid w:val="00800DCE"/>
    <w:rsid w:val="00805790"/>
    <w:rsid w:val="00805EAE"/>
    <w:rsid w:val="00806711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4B45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956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A7A4A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AE7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1469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0FF9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04E6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53A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3E83"/>
    <w:rsid w:val="00D27424"/>
    <w:rsid w:val="00D27910"/>
    <w:rsid w:val="00D30B78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067"/>
    <w:rsid w:val="00D507F6"/>
    <w:rsid w:val="00D50EF8"/>
    <w:rsid w:val="00D5134B"/>
    <w:rsid w:val="00D513CC"/>
    <w:rsid w:val="00D51521"/>
    <w:rsid w:val="00D519D4"/>
    <w:rsid w:val="00D51F3E"/>
    <w:rsid w:val="00D53C32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D10"/>
    <w:rsid w:val="00DD0151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486F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441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A0604E"/>
  <w15:docId w15:val="{79C94F15-C706-467B-94FE-34BC4B04A0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  <w:style w:type="character" w:styleId="Fett">
    <w:name w:val="Strong"/>
    <w:basedOn w:val="Absatz-Standardschriftart"/>
    <w:uiPriority w:val="22"/>
    <w:qFormat/>
    <w:rsid w:val="00E7344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C94EF74-DA06-4E01-B873-CADC17741A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5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5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22-02-07T18:48:00Z</dcterms:created>
  <dcterms:modified xsi:type="dcterms:W3CDTF">2022-02-07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